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70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719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99" d="100"/>
          <a:sy n="99" d="100"/>
        </p:scale>
        <p:origin x="84" y="1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30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30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30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30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8.svg"/><Relationship Id="rId7" Type="http://schemas.openxmlformats.org/officeDocument/2006/relationships/image" Target="../media/image41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3.svg"/><Relationship Id="rId5" Type="http://schemas.openxmlformats.org/officeDocument/2006/relationships/image" Target="../media/image39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sv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9.svg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svg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8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image" Target="../media/image14.sv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1.png"/><Relationship Id="rId2" Type="http://schemas.openxmlformats.org/officeDocument/2006/relationships/image" Target="../media/image13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svg"/><Relationship Id="rId5" Type="http://schemas.openxmlformats.org/officeDocument/2006/relationships/image" Target="../media/image1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svg"/><Relationship Id="rId7" Type="http://schemas.openxmlformats.org/officeDocument/2006/relationships/image" Target="../media/image2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image" Target="../media/image35.png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svg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6.sv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r op-amp topolog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F8F7620-D24B-4187-9460-BEC22D9F29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26773" y="2109710"/>
            <a:ext cx="4304728" cy="286717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745FEA3-CF1E-4D62-A58A-379322384F18}"/>
              </a:ext>
            </a:extLst>
          </p:cNvPr>
          <p:cNvSpPr txBox="1"/>
          <p:nvPr/>
        </p:nvSpPr>
        <p:spPr>
          <a:xfrm>
            <a:off x="1272209" y="1027522"/>
            <a:ext cx="9352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wo stage op-amp with simple differential amplifier in the input stage and class-A common-source output stage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3007837-A05F-45ED-AF5C-E31D67F723E4}"/>
              </a:ext>
            </a:extLst>
          </p:cNvPr>
          <p:cNvSpPr txBox="1"/>
          <p:nvPr/>
        </p:nvSpPr>
        <p:spPr>
          <a:xfrm>
            <a:off x="526773" y="4976881"/>
            <a:ext cx="4412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input ver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ange may includ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endParaRPr lang="en-US" sz="24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in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arge currents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F0993BA-5804-4867-8F69-35EB0F8628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48569" y="2061840"/>
            <a:ext cx="4211882" cy="286717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E45E91E-D5DA-42EC-945B-DF10448B01C9}"/>
              </a:ext>
            </a:extLst>
          </p:cNvPr>
          <p:cNvSpPr txBox="1"/>
          <p:nvPr/>
        </p:nvSpPr>
        <p:spPr>
          <a:xfrm>
            <a:off x="6304724" y="5003222"/>
            <a:ext cx="43168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input ver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ange may includ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our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arge current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9CC53371-AA5A-4A85-93A7-04C21196A4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33848" y="1035109"/>
            <a:ext cx="4772025" cy="3667125"/>
          </a:xfrm>
          <a:prstGeom prst="rect">
            <a:avLst/>
          </a:prstGeom>
        </p:spPr>
      </p:pic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A78C4F3-7811-43F3-BFD1-E9A3FDED4161}"/>
              </a:ext>
            </a:extLst>
          </p:cNvPr>
          <p:cNvSpPr/>
          <p:nvPr/>
        </p:nvSpPr>
        <p:spPr>
          <a:xfrm>
            <a:off x="4098009" y="1382932"/>
            <a:ext cx="1068474" cy="34759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66526-D0CD-43DB-96F9-417231FF9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804599-9807-43D3-9588-1B7A0A359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B51986D-F092-4D37-98A1-A9B057EFB1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3426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Monticelli's</a:t>
            </a:r>
            <a:r>
              <a:rPr lang="en-US" dirty="0"/>
              <a:t> class-AB stag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CBC2CF-B95F-4CC0-8491-AF772F4B8000}"/>
              </a:ext>
            </a:extLst>
          </p:cNvPr>
          <p:cNvSpPr txBox="1"/>
          <p:nvPr/>
        </p:nvSpPr>
        <p:spPr>
          <a:xfrm>
            <a:off x="3668691" y="4834765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devices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74425F27-5B05-47DA-AF70-189913D84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76058"/>
              </p:ext>
            </p:extLst>
          </p:nvPr>
        </p:nvGraphicFramePr>
        <p:xfrm>
          <a:off x="3695355" y="5475068"/>
          <a:ext cx="15224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66400" progId="Equation.DSMT4">
                  <p:embed/>
                </p:oleObj>
              </mc:Choice>
              <mc:Fallback>
                <p:oleObj name="Equation" r:id="rId4" imgW="812520" imgH="2664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3B64CE26-B057-4740-85EF-DBE1C0FDC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355" y="5475068"/>
                        <a:ext cx="15224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FF0EF86E-292D-4AD7-9B56-F7232A3226D5}"/>
              </a:ext>
            </a:extLst>
          </p:cNvPr>
          <p:cNvCxnSpPr/>
          <p:nvPr/>
        </p:nvCxnSpPr>
        <p:spPr>
          <a:xfrm>
            <a:off x="7553740" y="1292782"/>
            <a:ext cx="0" cy="3397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F09A6D1-79B3-40DE-8D34-2B161F708DAD}"/>
              </a:ext>
            </a:extLst>
          </p:cNvPr>
          <p:cNvCxnSpPr/>
          <p:nvPr/>
        </p:nvCxnSpPr>
        <p:spPr>
          <a:xfrm>
            <a:off x="8739810" y="1292781"/>
            <a:ext cx="0" cy="3397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B859FCE-30C0-44CE-822D-C7A9824C6B3A}"/>
              </a:ext>
            </a:extLst>
          </p:cNvPr>
          <p:cNvSpPr txBox="1"/>
          <p:nvPr/>
        </p:nvSpPr>
        <p:spPr>
          <a:xfrm>
            <a:off x="6390525" y="5011520"/>
            <a:ext cx="45229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M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re designed to have sa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 the operating point: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variations)</a:t>
            </a:r>
          </a:p>
        </p:txBody>
      </p:sp>
      <p:sp>
        <p:nvSpPr>
          <p:cNvPr id="17" name="Parentesi graffa chiusa 16">
            <a:extLst>
              <a:ext uri="{FF2B5EF4-FFF2-40B4-BE49-F238E27FC236}">
                <a16:creationId xmlns:a16="http://schemas.microsoft.com/office/drawing/2014/main" id="{74FAC5A3-37F8-47E9-AD23-9DAEA07147E6}"/>
              </a:ext>
            </a:extLst>
          </p:cNvPr>
          <p:cNvSpPr/>
          <p:nvPr/>
        </p:nvSpPr>
        <p:spPr>
          <a:xfrm rot="5400000">
            <a:off x="8018705" y="4300297"/>
            <a:ext cx="197735" cy="1071341"/>
          </a:xfrm>
          <a:prstGeom prst="rightBrace">
            <a:avLst>
              <a:gd name="adj1" fmla="val 4006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3DACEB9-941D-4696-ADFA-5CDB095DCD24}"/>
              </a:ext>
            </a:extLst>
          </p:cNvPr>
          <p:cNvCxnSpPr/>
          <p:nvPr/>
        </p:nvCxnSpPr>
        <p:spPr>
          <a:xfrm>
            <a:off x="8226016" y="2416281"/>
            <a:ext cx="0" cy="777240"/>
          </a:xfrm>
          <a:prstGeom prst="line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29F9CEB9-4AC7-4AFE-8BD2-D3761090B5CD}"/>
              </a:ext>
            </a:extLst>
          </p:cNvPr>
          <p:cNvSpPr txBox="1"/>
          <p:nvPr/>
        </p:nvSpPr>
        <p:spPr>
          <a:xfrm>
            <a:off x="8219861" y="2416281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B9DE5B5F-DA73-4974-B689-5C2F6916D80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646241" y="1161407"/>
            <a:ext cx="3771900" cy="3686175"/>
          </a:xfrm>
          <a:prstGeom prst="rect">
            <a:avLst/>
          </a:prstGeom>
        </p:spPr>
      </p:pic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C1D8CE01-3CC1-4834-8CC8-B46F1E9D5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3764"/>
              </p:ext>
            </p:extLst>
          </p:nvPr>
        </p:nvGraphicFramePr>
        <p:xfrm>
          <a:off x="1614754" y="5133929"/>
          <a:ext cx="1598934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69800" progId="Equation.DSMT4">
                  <p:embed/>
                </p:oleObj>
              </mc:Choice>
              <mc:Fallback>
                <p:oleObj name="Equation" r:id="rId8" imgW="736560" imgH="46980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AE9A99ED-FEAC-4B8B-8515-2F327AD02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54" y="5133929"/>
                        <a:ext cx="1598934" cy="101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E0825D1B-AFCB-41B1-B6F9-CC2B3D5FE37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52055" y="109844"/>
            <a:ext cx="1643822" cy="2103125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661B9181-9072-4687-8EBC-269244F43C00}"/>
              </a:ext>
            </a:extLst>
          </p:cNvPr>
          <p:cNvSpPr txBox="1"/>
          <p:nvPr/>
        </p:nvSpPr>
        <p:spPr>
          <a:xfrm>
            <a:off x="9728461" y="1853514"/>
            <a:ext cx="22376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ere, Ip&gt;&gt;In, the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p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educ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C3EF70-4BCD-9DAC-F98B-550222C39C50}"/>
              </a:ext>
            </a:extLst>
          </p:cNvPr>
          <p:cNvSpPr txBox="1"/>
          <p:nvPr/>
        </p:nvSpPr>
        <p:spPr>
          <a:xfrm>
            <a:off x="1242863" y="2751554"/>
            <a:ext cx="74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N</a:t>
            </a:r>
            <a:endParaRPr lang="en-US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60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7" grpId="1" animBg="1"/>
      <p:bldP spid="21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20E326E-26EE-493B-B4CB-D41E35ECF0F0}"/>
              </a:ext>
            </a:extLst>
          </p:cNvPr>
          <p:cNvSpPr/>
          <p:nvPr/>
        </p:nvSpPr>
        <p:spPr>
          <a:xfrm>
            <a:off x="5296414" y="1259874"/>
            <a:ext cx="1957825" cy="376932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866BA86-CD08-4CD6-A170-9CB505142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7901"/>
            <a:ext cx="10515600" cy="662397"/>
          </a:xfrm>
        </p:spPr>
        <p:txBody>
          <a:bodyPr/>
          <a:lstStyle/>
          <a:p>
            <a:r>
              <a:rPr lang="en-US" dirty="0"/>
              <a:t>First stage: folded cascode for improved gain and larger sw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B381D8-CDCF-43E2-9514-3FBF4D195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01633B-8F3D-4036-8D22-8FC737C2A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C1D1C9A-D129-4AC7-9B0D-D08CFC19B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4285" y="1259874"/>
            <a:ext cx="4552950" cy="461010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A716880-AD7F-41AD-B17F-E468A407C8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6414" y="1326838"/>
            <a:ext cx="6591300" cy="46101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BB2D21F-76CB-4C77-BD1A-BD8D83BC3F0A}"/>
              </a:ext>
            </a:extLst>
          </p:cNvPr>
          <p:cNvSpPr txBox="1"/>
          <p:nvPr/>
        </p:nvSpPr>
        <p:spPr>
          <a:xfrm>
            <a:off x="5675243" y="857681"/>
            <a:ext cx="60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lded cascode with rail-to-rail input rang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D0C99EE-1450-40BA-AE7D-079D1906B0FE}"/>
              </a:ext>
            </a:extLst>
          </p:cNvPr>
          <p:cNvSpPr txBox="1"/>
          <p:nvPr/>
        </p:nvSpPr>
        <p:spPr>
          <a:xfrm>
            <a:off x="722891" y="773498"/>
            <a:ext cx="60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input folded cascode</a:t>
            </a:r>
          </a:p>
        </p:txBody>
      </p:sp>
    </p:spTree>
    <p:extLst>
      <p:ext uri="{BB962C8B-B14F-4D97-AF65-F5344CB8AC3E}">
        <p14:creationId xmlns:p14="http://schemas.microsoft.com/office/powerpoint/2010/main" val="1427493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873A96-6B38-414A-B9F8-59A7D9FBDB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High performance - two-stage CMOS op-amp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5D496B-9D7D-411C-AA73-E30E73195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0F9A562-CD03-4AB3-AEEF-29656AE6A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6876F04D-14E5-41EF-99FC-A193CE8C8903}"/>
                  </a:ext>
                </a:extLst>
              </p:cNvPr>
              <p:cNvSpPr txBox="1"/>
              <p:nvPr/>
            </p:nvSpPr>
            <p:spPr>
              <a:xfrm>
                <a:off x="341245" y="754006"/>
                <a:ext cx="3764280" cy="1260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High gain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≈</m:t>
                        </m:r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lass-AB output stag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ail-to-Rail input range</a:t>
                </a:r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6876F04D-14E5-41EF-99FC-A193CE8C8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45" y="754006"/>
                <a:ext cx="3764280" cy="1260602"/>
              </a:xfrm>
              <a:prstGeom prst="rect">
                <a:avLst/>
              </a:prstGeom>
              <a:blipFill>
                <a:blip r:embed="rId3"/>
                <a:stretch>
                  <a:fillRect l="-2269" b="-10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asellaDiTesto 8">
            <a:extLst>
              <a:ext uri="{FF2B5EF4-FFF2-40B4-BE49-F238E27FC236}">
                <a16:creationId xmlns:a16="http://schemas.microsoft.com/office/drawing/2014/main" id="{D115CDEF-DC8F-46D3-96B8-7E24C35597D6}"/>
              </a:ext>
            </a:extLst>
          </p:cNvPr>
          <p:cNvSpPr txBox="1"/>
          <p:nvPr/>
        </p:nvSpPr>
        <p:spPr>
          <a:xfrm>
            <a:off x="238540" y="2940764"/>
            <a:ext cx="40714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2-M23 and M33-M34 produce the gate bias for M24 and M35, respectively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8EE22DC-5DF9-44D2-8F03-16F64DE605F6}"/>
              </a:ext>
            </a:extLst>
          </p:cNvPr>
          <p:cNvSpPr txBox="1"/>
          <p:nvPr/>
        </p:nvSpPr>
        <p:spPr>
          <a:xfrm>
            <a:off x="238540" y="2123743"/>
            <a:ext cx="3458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4 and M35 form the 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ticelli's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ell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7D9CA8D-DDCC-404D-A5AA-3563D02A4CE0}"/>
              </a:ext>
            </a:extLst>
          </p:cNvPr>
          <p:cNvSpPr txBox="1"/>
          <p:nvPr/>
        </p:nvSpPr>
        <p:spPr>
          <a:xfrm>
            <a:off x="238540" y="3920946"/>
            <a:ext cx="49993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quiescent conditions, we desig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M23 and M34 to make: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4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C50402F-DA3A-460C-A9D5-A23A60A255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78110" y="553958"/>
            <a:ext cx="7719527" cy="5051802"/>
          </a:xfrm>
          <a:prstGeom prst="rect">
            <a:avLst/>
          </a:prstGeom>
        </p:spPr>
      </p:pic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86A6549B-8774-4017-90C1-92FCCB887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05091"/>
              </p:ext>
            </p:extLst>
          </p:nvPr>
        </p:nvGraphicFramePr>
        <p:xfrm>
          <a:off x="624772" y="5151973"/>
          <a:ext cx="15986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C1D8CE01-3CC1-4834-8CC8-B46F1E9D5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2" y="5151973"/>
                        <a:ext cx="15986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AEC7DF2-12A5-45DD-BD8E-723885121D6D}"/>
              </a:ext>
            </a:extLst>
          </p:cNvPr>
          <p:cNvSpPr txBox="1"/>
          <p:nvPr/>
        </p:nvSpPr>
        <p:spPr>
          <a:xfrm>
            <a:off x="2402451" y="5046315"/>
            <a:ext cx="2773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41719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simplify setting of M1,M2 quiescent current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683294-A4D6-4BEB-AB64-70CBD4019873}"/>
              </a:ext>
            </a:extLst>
          </p:cNvPr>
          <p:cNvSpPr txBox="1"/>
          <p:nvPr/>
        </p:nvSpPr>
        <p:spPr>
          <a:xfrm>
            <a:off x="5778461" y="5675273"/>
            <a:ext cx="65200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it-IT" altLang="en-US" sz="1400" dirty="0">
                <a:latin typeface="Arial" panose="020B0604020202020204" pitchFamily="34" charset="0"/>
              </a:rPr>
              <a:t>R. </a:t>
            </a:r>
            <a:r>
              <a:rPr lang="it-IT" altLang="en-US" sz="1400" dirty="0" err="1">
                <a:latin typeface="Arial" panose="020B0604020202020204" pitchFamily="34" charset="0"/>
              </a:rPr>
              <a:t>Hogervorst</a:t>
            </a:r>
            <a:r>
              <a:rPr lang="it-IT" altLang="en-US" sz="1400" dirty="0">
                <a:latin typeface="Arial" panose="020B0604020202020204" pitchFamily="34" charset="0"/>
              </a:rPr>
              <a:t> et al., “</a:t>
            </a:r>
            <a:r>
              <a:rPr lang="en-US" altLang="en-US" sz="1400" dirty="0">
                <a:latin typeface="Arial" panose="020B0604020202020204" pitchFamily="34" charset="0"/>
              </a:rPr>
              <a:t>A Compact Power-Efficient 3 V CMOS Rail-to-Rail Input/Output Operational Amplifier for VLSI Cell Libraries”, IEEE JSSC, 1994</a:t>
            </a:r>
            <a:endParaRPr lang="it-IT" altLang="en-US" sz="1400" dirty="0">
              <a:latin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4355A65F-2B34-4C66-B8E6-637119E001A6}"/>
              </a:ext>
            </a:extLst>
          </p:cNvPr>
          <p:cNvSpPr/>
          <p:nvPr/>
        </p:nvSpPr>
        <p:spPr>
          <a:xfrm>
            <a:off x="131760" y="4815957"/>
            <a:ext cx="225514" cy="914400"/>
          </a:xfrm>
          <a:custGeom>
            <a:avLst/>
            <a:gdLst>
              <a:gd name="connsiteX0" fmla="*/ 76427 w 225514"/>
              <a:gd name="connsiteY0" fmla="*/ 0 h 914400"/>
              <a:gd name="connsiteX1" fmla="*/ 6853 w 225514"/>
              <a:gd name="connsiteY1" fmla="*/ 506895 h 914400"/>
              <a:gd name="connsiteX2" fmla="*/ 225514 w 225514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514" h="914400">
                <a:moveTo>
                  <a:pt x="76427" y="0"/>
                </a:moveTo>
                <a:cubicBezTo>
                  <a:pt x="29216" y="177247"/>
                  <a:pt x="-17995" y="354495"/>
                  <a:pt x="6853" y="506895"/>
                </a:cubicBezTo>
                <a:cubicBezTo>
                  <a:pt x="31701" y="659295"/>
                  <a:pt x="128607" y="786847"/>
                  <a:pt x="225514" y="91440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6">
            <a:extLst>
              <a:ext uri="{FF2B5EF4-FFF2-40B4-BE49-F238E27FC236}">
                <a16:creationId xmlns:a16="http://schemas.microsoft.com/office/drawing/2014/main" id="{67E622D0-043A-19AE-0DBA-0B52D2ED8F3A}"/>
              </a:ext>
            </a:extLst>
          </p:cNvPr>
          <p:cNvSpPr txBox="1"/>
          <p:nvPr/>
        </p:nvSpPr>
        <p:spPr>
          <a:xfrm>
            <a:off x="4496844" y="4653647"/>
            <a:ext cx="2242767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en-US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V</a:t>
            </a:r>
            <a:r>
              <a:rPr lang="en-US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V</a:t>
            </a:r>
            <a:r>
              <a:rPr lang="en-US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SAT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 1.5 V</a:t>
            </a:r>
            <a:endParaRPr 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48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7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4231C7-FEC0-4F09-9410-4DCD571628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6443"/>
            <a:ext cx="10515600" cy="662397"/>
          </a:xfrm>
        </p:spPr>
        <p:txBody>
          <a:bodyPr/>
          <a:lstStyle/>
          <a:p>
            <a:r>
              <a:rPr lang="en-US" dirty="0"/>
              <a:t>Commercial produc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4E7D94-F79F-4A89-8404-5B7BED668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AE0C7B0-33C5-49CC-8619-3F3D2A15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02DF652-0A00-4A2E-844C-4B0F2EC1F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9206" y="710885"/>
            <a:ext cx="6229717" cy="543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204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268EA3E-62A5-4DF2-A6A4-0E538863A3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900" y="25213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Improved topologies</a:t>
            </a:r>
            <a:br>
              <a:rPr lang="en-US" dirty="0"/>
            </a:br>
            <a:r>
              <a:rPr lang="en-US" dirty="0"/>
              <a:t>(better performances, but greater complexity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601BE3-5A23-47FF-A0EE-9EBCDCCFA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FD8517-C05F-4AEB-8F54-D49CD0B22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2F295DD-3390-4633-8954-D3FBC7248C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20877" y="1921799"/>
            <a:ext cx="5060674" cy="120967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51B12959-EABE-4ACE-B878-099987532A54}"/>
              </a:ext>
            </a:extLst>
          </p:cNvPr>
          <p:cNvSpPr txBox="1"/>
          <p:nvPr/>
        </p:nvSpPr>
        <p:spPr>
          <a:xfrm>
            <a:off x="2764174" y="3518735"/>
            <a:ext cx="249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code stage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CFB93BA-78A4-4833-A955-F3DCCB33489E}"/>
              </a:ext>
            </a:extLst>
          </p:cNvPr>
          <p:cNvSpPr txBox="1"/>
          <p:nvPr/>
        </p:nvSpPr>
        <p:spPr>
          <a:xfrm>
            <a:off x="6048395" y="3505485"/>
            <a:ext cx="249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 AB stages</a:t>
            </a:r>
          </a:p>
        </p:txBody>
      </p:sp>
      <p:sp>
        <p:nvSpPr>
          <p:cNvPr id="8" name="Freccia in su 7">
            <a:extLst>
              <a:ext uri="{FF2B5EF4-FFF2-40B4-BE49-F238E27FC236}">
                <a16:creationId xmlns:a16="http://schemas.microsoft.com/office/drawing/2014/main" id="{85439FF6-9289-47F5-A3C2-65100307B77A}"/>
              </a:ext>
            </a:extLst>
          </p:cNvPr>
          <p:cNvSpPr/>
          <p:nvPr/>
        </p:nvSpPr>
        <p:spPr>
          <a:xfrm>
            <a:off x="4413656" y="2924741"/>
            <a:ext cx="441960" cy="59399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ccia in su 8">
            <a:extLst>
              <a:ext uri="{FF2B5EF4-FFF2-40B4-BE49-F238E27FC236}">
                <a16:creationId xmlns:a16="http://schemas.microsoft.com/office/drawing/2014/main" id="{85A4A3BA-9E97-485B-BE49-53CABB0CDFEA}"/>
              </a:ext>
            </a:extLst>
          </p:cNvPr>
          <p:cNvSpPr/>
          <p:nvPr/>
        </p:nvSpPr>
        <p:spPr>
          <a:xfrm>
            <a:off x="6490354" y="2924742"/>
            <a:ext cx="441960" cy="59399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E264273-FA9E-4E30-8ED4-AEFD23A0806D}"/>
              </a:ext>
            </a:extLst>
          </p:cNvPr>
          <p:cNvSpPr txBox="1"/>
          <p:nvPr/>
        </p:nvSpPr>
        <p:spPr>
          <a:xfrm>
            <a:off x="1929781" y="4154882"/>
            <a:ext cx="3649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r gain, simpler Rail-to-Rail input stage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15DDEA0-989E-4F63-8213-872571F6853C}"/>
              </a:ext>
            </a:extLst>
          </p:cNvPr>
          <p:cNvSpPr txBox="1"/>
          <p:nvPr/>
        </p:nvSpPr>
        <p:spPr>
          <a:xfrm>
            <a:off x="6688475" y="4148756"/>
            <a:ext cx="36499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utput current with small quiescent power consumption</a:t>
            </a:r>
          </a:p>
        </p:txBody>
      </p:sp>
    </p:spTree>
    <p:extLst>
      <p:ext uri="{BB962C8B-B14F-4D97-AF65-F5344CB8AC3E}">
        <p14:creationId xmlns:p14="http://schemas.microsoft.com/office/powerpoint/2010/main" val="564103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6">
            <a:extLst>
              <a:ext uri="{FF2B5EF4-FFF2-40B4-BE49-F238E27FC236}">
                <a16:creationId xmlns:a16="http://schemas.microsoft.com/office/drawing/2014/main" id="{192C7AC5-01A0-0169-9E50-CCDDA3395FFB}"/>
              </a:ext>
            </a:extLst>
          </p:cNvPr>
          <p:cNvSpPr/>
          <p:nvPr/>
        </p:nvSpPr>
        <p:spPr>
          <a:xfrm>
            <a:off x="8777222" y="1069098"/>
            <a:ext cx="1760572" cy="310261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5A1C87E3-9500-4FF6-91D1-B43EF5DADD28}"/>
              </a:ext>
            </a:extLst>
          </p:cNvPr>
          <p:cNvSpPr/>
          <p:nvPr/>
        </p:nvSpPr>
        <p:spPr>
          <a:xfrm>
            <a:off x="2667000" y="1156934"/>
            <a:ext cx="1068474" cy="21501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E9E0627-9E16-4446-8AE3-A43658A30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5432"/>
            <a:ext cx="10515600" cy="662397"/>
          </a:xfrm>
        </p:spPr>
        <p:txBody>
          <a:bodyPr/>
          <a:lstStyle/>
          <a:p>
            <a:r>
              <a:rPr lang="en-US" dirty="0"/>
              <a:t>Class-AB output sta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1340D25-1EC7-4F78-8EC3-6B08EB234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44518E0-059A-4546-A67F-5934F08CD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0A49783-56E6-4A39-A301-CF911E4546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2013" y="1180070"/>
            <a:ext cx="3193461" cy="212701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0690AD0-5C72-4830-BEE7-9C838023C9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24842" y="945126"/>
            <a:ext cx="5088532" cy="3303885"/>
          </a:xfrm>
          <a:prstGeom prst="rect">
            <a:avLst/>
          </a:prstGeom>
        </p:spPr>
      </p:pic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AC6568A-18A6-43D6-B93C-D4BA09BD8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838516"/>
              </p:ext>
            </p:extLst>
          </p:nvPr>
        </p:nvGraphicFramePr>
        <p:xfrm>
          <a:off x="4911065" y="5260666"/>
          <a:ext cx="3582353" cy="57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25612" name="Object 5">
                        <a:extLst>
                          <a:ext uri="{FF2B5EF4-FFF2-40B4-BE49-F238E27FC236}">
                            <a16:creationId xmlns:a16="http://schemas.microsoft.com/office/drawing/2014/main" id="{DC16E940-56AF-4E1F-8CD2-5FD222C88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065" y="5260666"/>
                        <a:ext cx="3582353" cy="57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2814179E-19E4-443B-9B30-C0D75D7A74F8}"/>
              </a:ext>
            </a:extLst>
          </p:cNvPr>
          <p:cNvSpPr txBox="1"/>
          <p:nvPr/>
        </p:nvSpPr>
        <p:spPr>
          <a:xfrm>
            <a:off x="7391400" y="567793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A905F33-ECCD-4AAD-B3AB-2AEE8BBE7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1921"/>
              </p:ext>
            </p:extLst>
          </p:nvPr>
        </p:nvGraphicFramePr>
        <p:xfrm>
          <a:off x="895436" y="3930341"/>
          <a:ext cx="28400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AC6568A-18A6-43D6-B93C-D4BA09BD8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36" y="3930341"/>
                        <a:ext cx="28400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E887685-0450-49A8-96BE-102EACE86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17337"/>
              </p:ext>
            </p:extLst>
          </p:nvPr>
        </p:nvGraphicFramePr>
        <p:xfrm>
          <a:off x="838200" y="5052795"/>
          <a:ext cx="33226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A905F33-ECCD-4AAD-B3AB-2AEE8BBE7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52795"/>
                        <a:ext cx="33226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5F10D3-BB00-4449-8B97-594D98AB4E08}"/>
              </a:ext>
            </a:extLst>
          </p:cNvPr>
          <p:cNvSpPr txBox="1"/>
          <p:nvPr/>
        </p:nvSpPr>
        <p:spPr>
          <a:xfrm>
            <a:off x="4404360" y="4249011"/>
            <a:ext cx="6736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depend 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l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short circuit current depends 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3BB7E84-E2BF-435D-863F-F3CC79627724}"/>
              </a:ext>
            </a:extLst>
          </p:cNvPr>
          <p:cNvSpPr txBox="1"/>
          <p:nvPr/>
        </p:nvSpPr>
        <p:spPr>
          <a:xfrm>
            <a:off x="8991495" y="5338719"/>
            <a:ext cx="1921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 PSR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F9FB11-FFA1-3EAB-670D-CA6167E7503D}"/>
                  </a:ext>
                </a:extLst>
              </p:cNvPr>
              <p:cNvSpPr txBox="1"/>
              <p:nvPr/>
            </p:nvSpPr>
            <p:spPr>
              <a:xfrm>
                <a:off x="5275052" y="2379738"/>
                <a:ext cx="66460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𝑖𝑎𝑠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F9FB11-FFA1-3EAB-670D-CA6167E75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5052" y="2379738"/>
                <a:ext cx="664605" cy="307777"/>
              </a:xfrm>
              <a:prstGeom prst="rect">
                <a:avLst/>
              </a:prstGeom>
              <a:blipFill>
                <a:blip r:embed="rId12"/>
                <a:stretch>
                  <a:fillRect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row: Right 13">
            <a:extLst>
              <a:ext uri="{FF2B5EF4-FFF2-40B4-BE49-F238E27FC236}">
                <a16:creationId xmlns:a16="http://schemas.microsoft.com/office/drawing/2014/main" id="{2C6862B6-695E-25AF-E91C-DAB9FF4395B5}"/>
              </a:ext>
            </a:extLst>
          </p:cNvPr>
          <p:cNvSpPr/>
          <p:nvPr/>
        </p:nvSpPr>
        <p:spPr>
          <a:xfrm>
            <a:off x="4160838" y="2117988"/>
            <a:ext cx="909386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8EB2DA-26A7-7A9A-D28C-3BB7758E5A40}"/>
              </a:ext>
            </a:extLst>
          </p:cNvPr>
          <p:cNvSpPr txBox="1"/>
          <p:nvPr/>
        </p:nvSpPr>
        <p:spPr>
          <a:xfrm>
            <a:off x="607342" y="3460246"/>
            <a:ext cx="3193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iesc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34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" grpId="0"/>
      <p:bldP spid="13" grpId="0"/>
      <p:bldP spid="15" grpId="0"/>
      <p:bldP spid="14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ADFA83-00E5-446A-B6DC-26F52813A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0A0791-5AF6-40F0-AA20-F4940D5F1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D5AE774-7E1C-4D9F-808C-105AF5DBA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94339" y="1493520"/>
            <a:ext cx="4684505" cy="304155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2E9E8499-8F6D-426E-9851-E33F73BB5EFA}"/>
              </a:ext>
            </a:extLst>
          </p:cNvPr>
          <p:cNvSpPr txBox="1"/>
          <p:nvPr/>
        </p:nvSpPr>
        <p:spPr>
          <a:xfrm>
            <a:off x="6324600" y="1493520"/>
            <a:ext cx="48599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want to save this solution, we need to adapt bo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he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hanges, and guarantee that: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5CE2124-CB84-4872-AC77-EF199AD3D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03969"/>
              </p:ext>
            </p:extLst>
          </p:nvPr>
        </p:nvGraphicFramePr>
        <p:xfrm>
          <a:off x="7547928" y="3063180"/>
          <a:ext cx="14843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A905F33-ECCD-4AAD-B3AB-2AEE8BBE7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928" y="3063180"/>
                        <a:ext cx="14843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99C83B-CBD0-4D64-9D37-4B9FD1BC66CC}"/>
              </a:ext>
            </a:extLst>
          </p:cNvPr>
          <p:cNvSpPr txBox="1"/>
          <p:nvPr/>
        </p:nvSpPr>
        <p:spPr>
          <a:xfrm>
            <a:off x="7198348" y="3639442"/>
            <a:ext cx="443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lways valid</a:t>
            </a:r>
          </a:p>
        </p:txBody>
      </p:sp>
      <p:sp>
        <p:nvSpPr>
          <p:cNvPr id="11" name="Titolo 1">
            <a:extLst>
              <a:ext uri="{FF2B5EF4-FFF2-40B4-BE49-F238E27FC236}">
                <a16:creationId xmlns:a16="http://schemas.microsoft.com/office/drawing/2014/main" id="{ED1FD509-F1B0-4FB1-A829-4B329C59F8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Op-amps with class- AB output stages</a:t>
            </a:r>
          </a:p>
        </p:txBody>
      </p:sp>
    </p:spTree>
    <p:extLst>
      <p:ext uri="{BB962C8B-B14F-4D97-AF65-F5344CB8AC3E}">
        <p14:creationId xmlns:p14="http://schemas.microsoft.com/office/powerpoint/2010/main" val="3993353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202A6FB-A967-4C6E-969E-92A96AB6DA52}"/>
              </a:ext>
            </a:extLst>
          </p:cNvPr>
          <p:cNvSpPr/>
          <p:nvPr/>
        </p:nvSpPr>
        <p:spPr>
          <a:xfrm>
            <a:off x="4944675" y="1701499"/>
            <a:ext cx="1068474" cy="34759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1155701" y="1701499"/>
            <a:ext cx="1068474" cy="34759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40074A1-A251-46B3-BBBC-6E04FEEFE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Op-amps with class- AB output sta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0F4151-ED88-4897-A7EB-8B7D1F61C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8145DF0-0FC2-4897-A47A-F03415676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84DCD95-C5A7-458A-B6B2-994346B3E3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55701" y="1486948"/>
            <a:ext cx="6248400" cy="369046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B3F40EFD-5372-4BB5-8D87-DDE2054C4DA7}"/>
              </a:ext>
            </a:extLst>
          </p:cNvPr>
          <p:cNvSpPr txBox="1"/>
          <p:nvPr/>
        </p:nvSpPr>
        <p:spPr>
          <a:xfrm>
            <a:off x="886673" y="1132558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chain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5AA5EF7-D72F-4912-BCF2-F4A979BF2118}"/>
              </a:ext>
            </a:extLst>
          </p:cNvPr>
          <p:cNvSpPr txBox="1"/>
          <p:nvPr/>
        </p:nvSpPr>
        <p:spPr>
          <a:xfrm>
            <a:off x="4675647" y="1132558"/>
            <a:ext cx="2136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shifter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84386178-9459-4875-9291-4E93835AB0BF}"/>
              </a:ext>
            </a:extLst>
          </p:cNvPr>
          <p:cNvCxnSpPr/>
          <p:nvPr/>
        </p:nvCxnSpPr>
        <p:spPr>
          <a:xfrm>
            <a:off x="886673" y="2758440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9C606D5-2CC1-429C-84D6-E72E89432C80}"/>
              </a:ext>
            </a:extLst>
          </p:cNvPr>
          <p:cNvSpPr txBox="1"/>
          <p:nvPr/>
        </p:nvSpPr>
        <p:spPr>
          <a:xfrm>
            <a:off x="388933" y="2873203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8E819A7-4AED-4946-B5D3-4BC68CB8A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18056"/>
              </p:ext>
            </p:extLst>
          </p:nvPr>
        </p:nvGraphicFramePr>
        <p:xfrm>
          <a:off x="7672398" y="2950879"/>
          <a:ext cx="3543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C68A3244-53A3-4723-9891-56D22EC3B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98" y="2950879"/>
                        <a:ext cx="3543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C7A3CE5-B12E-485C-ABA1-292B8598D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43027"/>
              </p:ext>
            </p:extLst>
          </p:nvPr>
        </p:nvGraphicFramePr>
        <p:xfrm>
          <a:off x="7672398" y="3727957"/>
          <a:ext cx="37734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253800" progId="Equation.DSMT4">
                  <p:embed/>
                </p:oleObj>
              </mc:Choice>
              <mc:Fallback>
                <p:oleObj name="Equation" r:id="rId6" imgW="166356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8E819A7-4AED-4946-B5D3-4BC68CB8A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98" y="3727957"/>
                        <a:ext cx="37734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E462A3D5-9ACC-4F8A-80C9-1E80C832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57664"/>
              </p:ext>
            </p:extLst>
          </p:nvPr>
        </p:nvGraphicFramePr>
        <p:xfrm>
          <a:off x="8930589" y="4931490"/>
          <a:ext cx="13033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31640" progId="Equation.DSMT4">
                  <p:embed/>
                </p:oleObj>
              </mc:Choice>
              <mc:Fallback>
                <p:oleObj name="Equation" r:id="rId8" imgW="672840" imgH="43164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9DF1C128-1D3E-4263-A5F5-D0B0511D5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89" y="4931490"/>
                        <a:ext cx="13033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3B33647-7628-4177-B7F5-FB7E7D389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22639"/>
              </p:ext>
            </p:extLst>
          </p:nvPr>
        </p:nvGraphicFramePr>
        <p:xfrm>
          <a:off x="10601334" y="4888145"/>
          <a:ext cx="12287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31640" progId="Equation.DSMT4">
                  <p:embed/>
                </p:oleObj>
              </mc:Choice>
              <mc:Fallback>
                <p:oleObj name="Equation" r:id="rId10" imgW="634680" imgH="43164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E462A3D5-9ACC-4F8A-80C9-1E80C832C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334" y="4888145"/>
                        <a:ext cx="12287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7C7F159B-6374-48BB-8588-E6C78BB85A17}"/>
              </a:ext>
            </a:extLst>
          </p:cNvPr>
          <p:cNvSpPr/>
          <p:nvPr/>
        </p:nvSpPr>
        <p:spPr>
          <a:xfrm>
            <a:off x="7853691" y="826223"/>
            <a:ext cx="3077380" cy="1807970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BC390529-861A-441F-B9A0-F3902F224184}"/>
              </a:ext>
            </a:extLst>
          </p:cNvPr>
          <p:cNvSpPr/>
          <p:nvPr/>
        </p:nvSpPr>
        <p:spPr>
          <a:xfrm>
            <a:off x="8884355" y="4733002"/>
            <a:ext cx="1349571" cy="1175772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B7500D6A-6D96-4E30-A72F-2820DC5017F9}"/>
              </a:ext>
            </a:extLst>
          </p:cNvPr>
          <p:cNvSpPr/>
          <p:nvPr/>
        </p:nvSpPr>
        <p:spPr>
          <a:xfrm>
            <a:off x="10540912" y="4768738"/>
            <a:ext cx="1349571" cy="1175772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uppo 28">
            <a:extLst>
              <a:ext uri="{FF2B5EF4-FFF2-40B4-BE49-F238E27FC236}">
                <a16:creationId xmlns:a16="http://schemas.microsoft.com/office/drawing/2014/main" id="{0FE3D45A-3337-4240-A2F7-7583453FF552}"/>
              </a:ext>
            </a:extLst>
          </p:cNvPr>
          <p:cNvGrpSpPr/>
          <p:nvPr/>
        </p:nvGrpSpPr>
        <p:grpSpPr>
          <a:xfrm rot="3273853">
            <a:off x="9728462" y="3605358"/>
            <a:ext cx="444499" cy="127000"/>
            <a:chOff x="9728462" y="3605358"/>
            <a:chExt cx="444499" cy="127000"/>
          </a:xfrm>
        </p:grpSpPr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80C11A63-5E5C-4A7D-9239-A342DB0C48E9}"/>
                </a:ext>
              </a:extLst>
            </p:cNvPr>
            <p:cNvCxnSpPr/>
            <p:nvPr/>
          </p:nvCxnSpPr>
          <p:spPr>
            <a:xfrm>
              <a:off x="9728462" y="3605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645A8EFA-B1EC-4790-9FBE-F4D137E659E0}"/>
                </a:ext>
              </a:extLst>
            </p:cNvPr>
            <p:cNvCxnSpPr/>
            <p:nvPr/>
          </p:nvCxnSpPr>
          <p:spPr>
            <a:xfrm>
              <a:off x="9728462" y="3732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DBDD075E-B5FF-4903-B6BE-AEA674BF51C8}"/>
              </a:ext>
            </a:extLst>
          </p:cNvPr>
          <p:cNvGrpSpPr/>
          <p:nvPr/>
        </p:nvGrpSpPr>
        <p:grpSpPr>
          <a:xfrm rot="3273853">
            <a:off x="10785942" y="3618955"/>
            <a:ext cx="444499" cy="127000"/>
            <a:chOff x="9728462" y="3605358"/>
            <a:chExt cx="444499" cy="127000"/>
          </a:xfrm>
        </p:grpSpPr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649E25C9-89FF-45D6-8FF2-FBF9B349917F}"/>
                </a:ext>
              </a:extLst>
            </p:cNvPr>
            <p:cNvCxnSpPr/>
            <p:nvPr/>
          </p:nvCxnSpPr>
          <p:spPr>
            <a:xfrm>
              <a:off x="9728462" y="3605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839B6C58-DE74-4F7C-A826-3C959FC5F11A}"/>
                </a:ext>
              </a:extLst>
            </p:cNvPr>
            <p:cNvCxnSpPr/>
            <p:nvPr/>
          </p:nvCxnSpPr>
          <p:spPr>
            <a:xfrm>
              <a:off x="9728462" y="3732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Freccia in giù 32">
            <a:extLst>
              <a:ext uri="{FF2B5EF4-FFF2-40B4-BE49-F238E27FC236}">
                <a16:creationId xmlns:a16="http://schemas.microsoft.com/office/drawing/2014/main" id="{43D6F99C-27F4-4927-8DC5-C17D34094F40}"/>
              </a:ext>
            </a:extLst>
          </p:cNvPr>
          <p:cNvSpPr/>
          <p:nvPr/>
        </p:nvSpPr>
        <p:spPr>
          <a:xfrm>
            <a:off x="9770115" y="4294492"/>
            <a:ext cx="257717" cy="36216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ccia in giù 33">
            <a:extLst>
              <a:ext uri="{FF2B5EF4-FFF2-40B4-BE49-F238E27FC236}">
                <a16:creationId xmlns:a16="http://schemas.microsoft.com/office/drawing/2014/main" id="{EF9E0C3C-5A88-469A-B148-EE0B8CFCD263}"/>
              </a:ext>
            </a:extLst>
          </p:cNvPr>
          <p:cNvSpPr/>
          <p:nvPr/>
        </p:nvSpPr>
        <p:spPr>
          <a:xfrm>
            <a:off x="10907440" y="4273018"/>
            <a:ext cx="257717" cy="36216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49FEFB7D-C3C9-4F16-B78D-B1A343E4D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8837"/>
              </p:ext>
            </p:extLst>
          </p:nvPr>
        </p:nvGraphicFramePr>
        <p:xfrm>
          <a:off x="6483552" y="5367501"/>
          <a:ext cx="193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8E819A7-4AED-4946-B5D3-4BC68CB8A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552" y="5367501"/>
                        <a:ext cx="1930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ccia in giù 39">
            <a:extLst>
              <a:ext uri="{FF2B5EF4-FFF2-40B4-BE49-F238E27FC236}">
                <a16:creationId xmlns:a16="http://schemas.microsoft.com/office/drawing/2014/main" id="{86653491-2568-4155-8505-6941698271C5}"/>
              </a:ext>
            </a:extLst>
          </p:cNvPr>
          <p:cNvSpPr/>
          <p:nvPr/>
        </p:nvSpPr>
        <p:spPr>
          <a:xfrm rot="5400000">
            <a:off x="5683331" y="5438551"/>
            <a:ext cx="331754" cy="48710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20DCF86-DEBA-B2E2-B71C-F599CEC97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63117"/>
              </p:ext>
            </p:extLst>
          </p:nvPr>
        </p:nvGraphicFramePr>
        <p:xfrm>
          <a:off x="7985125" y="1778000"/>
          <a:ext cx="2822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93480" progId="Equation.DSMT4">
                  <p:embed/>
                </p:oleObj>
              </mc:Choice>
              <mc:Fallback>
                <p:oleObj name="Equation" r:id="rId14" imgW="130788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0E887685-0450-49A8-96BE-102EACE86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1778000"/>
                        <a:ext cx="28225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89EC14F0-48D7-D454-944E-783DE2FBA3D6}"/>
              </a:ext>
            </a:extLst>
          </p:cNvPr>
          <p:cNvPicPr>
            <a:picLocks/>
          </p:cNvPicPr>
          <p:nvPr/>
        </p:nvPicPr>
        <p:blipFill>
          <a:blip r:embed="rId16"/>
          <a:stretch>
            <a:fillRect/>
          </a:stretch>
        </p:blipFill>
        <p:spPr>
          <a:xfrm>
            <a:off x="8116681" y="898749"/>
            <a:ext cx="2350434" cy="85574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BDCC6A85-AF92-F903-3F03-DEBE0BD952F0}"/>
              </a:ext>
            </a:extLst>
          </p:cNvPr>
          <p:cNvPicPr>
            <a:picLocks/>
          </p:cNvPicPr>
          <p:nvPr/>
        </p:nvPicPr>
        <p:blipFill>
          <a:blip r:embed="rId17"/>
          <a:stretch>
            <a:fillRect/>
          </a:stretch>
        </p:blipFill>
        <p:spPr>
          <a:xfrm>
            <a:off x="3638727" y="5201108"/>
            <a:ext cx="1566089" cy="867848"/>
          </a:xfrm>
          <a:prstGeom prst="rect">
            <a:avLst/>
          </a:prstGeom>
        </p:spPr>
      </p:pic>
      <p:sp>
        <p:nvSpPr>
          <p:cNvPr id="10" name="CasellaDiTesto 12">
            <a:extLst>
              <a:ext uri="{FF2B5EF4-FFF2-40B4-BE49-F238E27FC236}">
                <a16:creationId xmlns:a16="http://schemas.microsoft.com/office/drawing/2014/main" id="{9AF83C8B-D4D7-837F-2DBC-4F88E7D21E0D}"/>
              </a:ext>
            </a:extLst>
          </p:cNvPr>
          <p:cNvSpPr txBox="1"/>
          <p:nvPr/>
        </p:nvSpPr>
        <p:spPr>
          <a:xfrm>
            <a:off x="1077366" y="5480511"/>
            <a:ext cx="1921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 PSRR</a:t>
            </a:r>
          </a:p>
        </p:txBody>
      </p:sp>
    </p:spTree>
    <p:extLst>
      <p:ext uri="{BB962C8B-B14F-4D97-AF65-F5344CB8AC3E}">
        <p14:creationId xmlns:p14="http://schemas.microsoft.com/office/powerpoint/2010/main" val="97474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3" grpId="0" animBg="1"/>
      <p:bldP spid="34" grpId="0" animBg="1"/>
      <p:bldP spid="40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2599670" y="4574837"/>
            <a:ext cx="1936687" cy="9843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9283166" y="883037"/>
            <a:ext cx="1936687" cy="328347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2D83FA-FF44-4A23-9087-0EC487A6F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ADA8AE-8FBC-4CFD-984D-C32D79B85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A72221-8155-4BDA-9453-471F1BC23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76037" y="775829"/>
            <a:ext cx="5740843" cy="3390685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908C527F-C973-4A4A-BC08-E9ACB63842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Op-amps with class- AB output stages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013" y="4439889"/>
            <a:ext cx="4296416" cy="113130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2164242" y="5730863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84386178-9459-4875-9291-4E93835AB0BF}"/>
              </a:ext>
            </a:extLst>
          </p:cNvPr>
          <p:cNvCxnSpPr/>
          <p:nvPr/>
        </p:nvCxnSpPr>
        <p:spPr>
          <a:xfrm flipV="1">
            <a:off x="2530312" y="5172918"/>
            <a:ext cx="661470" cy="5709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070922" y="500971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stage</a:t>
            </a:r>
          </a:p>
        </p:txBody>
      </p:sp>
      <p:sp>
        <p:nvSpPr>
          <p:cNvPr id="13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9315489" y="883037"/>
            <a:ext cx="1068474" cy="328347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7632480" y="4853038"/>
            <a:ext cx="32528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shifter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tional singularities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)    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</a:p>
        </p:txBody>
      </p:sp>
      <p:sp>
        <p:nvSpPr>
          <p:cNvPr id="15" name="Freccia a destra 14"/>
          <p:cNvSpPr/>
          <p:nvPr/>
        </p:nvSpPr>
        <p:spPr>
          <a:xfrm>
            <a:off x="8658824" y="5696505"/>
            <a:ext cx="311454" cy="2987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1 17"/>
          <p:cNvCxnSpPr/>
          <p:nvPr/>
        </p:nvCxnSpPr>
        <p:spPr>
          <a:xfrm flipH="1">
            <a:off x="10568005" y="621039"/>
            <a:ext cx="162962" cy="42551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tangolo con angoli arrotondati 5">
            <a:extLst>
              <a:ext uri="{FF2B5EF4-FFF2-40B4-BE49-F238E27FC236}">
                <a16:creationId xmlns:a16="http://schemas.microsoft.com/office/drawing/2014/main" id="{5F6F29A1-6599-8B93-90A7-A4612A82A49F}"/>
              </a:ext>
            </a:extLst>
          </p:cNvPr>
          <p:cNvSpPr/>
          <p:nvPr/>
        </p:nvSpPr>
        <p:spPr>
          <a:xfrm>
            <a:off x="3453320" y="1084240"/>
            <a:ext cx="1385110" cy="310266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1 17">
            <a:extLst>
              <a:ext uri="{FF2B5EF4-FFF2-40B4-BE49-F238E27FC236}">
                <a16:creationId xmlns:a16="http://schemas.microsoft.com/office/drawing/2014/main" id="{CF935FB1-FAC4-C308-A45E-DDAE386034D9}"/>
              </a:ext>
            </a:extLst>
          </p:cNvPr>
          <p:cNvCxnSpPr/>
          <p:nvPr/>
        </p:nvCxnSpPr>
        <p:spPr>
          <a:xfrm flipH="1">
            <a:off x="4371256" y="900065"/>
            <a:ext cx="162962" cy="42551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Elemento grafico 4">
            <a:extLst>
              <a:ext uri="{FF2B5EF4-FFF2-40B4-BE49-F238E27FC236}">
                <a16:creationId xmlns:a16="http://schemas.microsoft.com/office/drawing/2014/main" id="{E7CB6913-0E38-753A-3B8E-B494F6A51F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53396" y="1013101"/>
            <a:ext cx="4950804" cy="3297491"/>
          </a:xfrm>
          <a:prstGeom prst="rect">
            <a:avLst/>
          </a:prstGeom>
        </p:spPr>
      </p:pic>
      <p:sp>
        <p:nvSpPr>
          <p:cNvPr id="24" name="CasellaDiTesto 10">
            <a:extLst>
              <a:ext uri="{FF2B5EF4-FFF2-40B4-BE49-F238E27FC236}">
                <a16:creationId xmlns:a16="http://schemas.microsoft.com/office/drawing/2014/main" id="{FA06BA27-AE6C-4E5B-6193-78CF2B1FE1AE}"/>
              </a:ext>
            </a:extLst>
          </p:cNvPr>
          <p:cNvSpPr txBox="1"/>
          <p:nvPr/>
        </p:nvSpPr>
        <p:spPr>
          <a:xfrm>
            <a:off x="10021007" y="202892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stage</a:t>
            </a:r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51798FC0-3636-1047-70AA-A096EAE58579}"/>
              </a:ext>
            </a:extLst>
          </p:cNvPr>
          <p:cNvCxnSpPr>
            <a:cxnSpLocks/>
          </p:cNvCxnSpPr>
          <p:nvPr/>
        </p:nvCxnSpPr>
        <p:spPr>
          <a:xfrm rot="10800000" flipV="1">
            <a:off x="4371256" y="4186905"/>
            <a:ext cx="4831110" cy="1866459"/>
          </a:xfrm>
          <a:prstGeom prst="curvedConnector3">
            <a:avLst>
              <a:gd name="adj1" fmla="val 47181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399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/>
      <p:bldP spid="15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62757" y="48828"/>
            <a:ext cx="10515600" cy="662397"/>
          </a:xfrm>
        </p:spPr>
        <p:txBody>
          <a:bodyPr/>
          <a:lstStyle/>
          <a:p>
            <a:r>
              <a:rPr lang="en-US" dirty="0"/>
              <a:t>Limitations: minimum </a:t>
            </a:r>
            <a:r>
              <a:rPr lang="en-US" dirty="0" err="1"/>
              <a:t>V</a:t>
            </a:r>
            <a:r>
              <a:rPr lang="en-US" baseline="-25000" dirty="0" err="1"/>
              <a:t>dd</a:t>
            </a:r>
            <a:endParaRPr lang="en-US" baseline="-25000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A72221-8155-4BDA-9453-471F1BC23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5157" y="1028466"/>
            <a:ext cx="5740843" cy="3390685"/>
          </a:xfrm>
          <a:prstGeom prst="rect">
            <a:avLst/>
          </a:prstGeom>
        </p:spPr>
      </p:pic>
      <p:sp>
        <p:nvSpPr>
          <p:cNvPr id="6" name="Figura a mano libera 5"/>
          <p:cNvSpPr/>
          <p:nvPr/>
        </p:nvSpPr>
        <p:spPr>
          <a:xfrm>
            <a:off x="2019415" y="1514353"/>
            <a:ext cx="3167072" cy="2587557"/>
          </a:xfrm>
          <a:custGeom>
            <a:avLst/>
            <a:gdLst>
              <a:gd name="connsiteX0" fmla="*/ 3132306 w 3167072"/>
              <a:gd name="connsiteY0" fmla="*/ 0 h 2587557"/>
              <a:gd name="connsiteX1" fmla="*/ 3122579 w 3167072"/>
              <a:gd name="connsiteY1" fmla="*/ 311285 h 2587557"/>
              <a:gd name="connsiteX2" fmla="*/ 2694562 w 3167072"/>
              <a:gd name="connsiteY2" fmla="*/ 369651 h 2587557"/>
              <a:gd name="connsiteX3" fmla="*/ 2607013 w 3167072"/>
              <a:gd name="connsiteY3" fmla="*/ 904672 h 2587557"/>
              <a:gd name="connsiteX4" fmla="*/ 2149813 w 3167072"/>
              <a:gd name="connsiteY4" fmla="*/ 1011676 h 2587557"/>
              <a:gd name="connsiteX5" fmla="*/ 2120630 w 3167072"/>
              <a:gd name="connsiteY5" fmla="*/ 1517514 h 2587557"/>
              <a:gd name="connsiteX6" fmla="*/ 1721796 w 3167072"/>
              <a:gd name="connsiteY6" fmla="*/ 1712068 h 2587557"/>
              <a:gd name="connsiteX7" fmla="*/ 1595336 w 3167072"/>
              <a:gd name="connsiteY7" fmla="*/ 1964987 h 2587557"/>
              <a:gd name="connsiteX8" fmla="*/ 1118681 w 3167072"/>
              <a:gd name="connsiteY8" fmla="*/ 1828800 h 2587557"/>
              <a:gd name="connsiteX9" fmla="*/ 223736 w 3167072"/>
              <a:gd name="connsiteY9" fmla="*/ 1789889 h 2587557"/>
              <a:gd name="connsiteX10" fmla="*/ 0 w 3167072"/>
              <a:gd name="connsiteY10" fmla="*/ 2587557 h 2587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67072" h="2587557">
                <a:moveTo>
                  <a:pt x="3132306" y="0"/>
                </a:moveTo>
                <a:cubicBezTo>
                  <a:pt x="3163921" y="124838"/>
                  <a:pt x="3195536" y="249677"/>
                  <a:pt x="3122579" y="311285"/>
                </a:cubicBezTo>
                <a:cubicBezTo>
                  <a:pt x="3049622" y="372893"/>
                  <a:pt x="2780490" y="270753"/>
                  <a:pt x="2694562" y="369651"/>
                </a:cubicBezTo>
                <a:cubicBezTo>
                  <a:pt x="2608634" y="468549"/>
                  <a:pt x="2697804" y="797668"/>
                  <a:pt x="2607013" y="904672"/>
                </a:cubicBezTo>
                <a:cubicBezTo>
                  <a:pt x="2516221" y="1011676"/>
                  <a:pt x="2230877" y="909536"/>
                  <a:pt x="2149813" y="1011676"/>
                </a:cubicBezTo>
                <a:cubicBezTo>
                  <a:pt x="2068749" y="1113816"/>
                  <a:pt x="2191966" y="1400782"/>
                  <a:pt x="2120630" y="1517514"/>
                </a:cubicBezTo>
                <a:cubicBezTo>
                  <a:pt x="2049294" y="1634246"/>
                  <a:pt x="1809345" y="1637489"/>
                  <a:pt x="1721796" y="1712068"/>
                </a:cubicBezTo>
                <a:cubicBezTo>
                  <a:pt x="1634247" y="1786647"/>
                  <a:pt x="1695855" y="1945532"/>
                  <a:pt x="1595336" y="1964987"/>
                </a:cubicBezTo>
                <a:cubicBezTo>
                  <a:pt x="1494817" y="1984442"/>
                  <a:pt x="1347281" y="1857983"/>
                  <a:pt x="1118681" y="1828800"/>
                </a:cubicBezTo>
                <a:cubicBezTo>
                  <a:pt x="890081" y="1799617"/>
                  <a:pt x="410183" y="1663430"/>
                  <a:pt x="223736" y="1789889"/>
                </a:cubicBezTo>
                <a:cubicBezTo>
                  <a:pt x="37289" y="1916348"/>
                  <a:pt x="18644" y="2251952"/>
                  <a:pt x="0" y="2587557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onnettore 2 7"/>
          <p:cNvCxnSpPr/>
          <p:nvPr/>
        </p:nvCxnSpPr>
        <p:spPr>
          <a:xfrm>
            <a:off x="484066" y="1592174"/>
            <a:ext cx="0" cy="240273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1F2C5F6-6A0E-4CC8-8EAB-AC2025EC1807}"/>
              </a:ext>
            </a:extLst>
          </p:cNvPr>
          <p:cNvSpPr txBox="1"/>
          <p:nvPr/>
        </p:nvSpPr>
        <p:spPr>
          <a:xfrm>
            <a:off x="1199564" y="4736392"/>
            <a:ext cx="4052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3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2.1 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55E91B6-9D40-44AE-AADC-50974C827C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317587" y="2770772"/>
            <a:ext cx="3997100" cy="266227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CC2194-CD8D-463B-B2E1-4D344EA29E97}"/>
              </a:ext>
            </a:extLst>
          </p:cNvPr>
          <p:cNvSpPr/>
          <p:nvPr/>
        </p:nvSpPr>
        <p:spPr>
          <a:xfrm>
            <a:off x="8475302" y="3068946"/>
            <a:ext cx="795669" cy="2107095"/>
          </a:xfrm>
          <a:custGeom>
            <a:avLst/>
            <a:gdLst>
              <a:gd name="connsiteX0" fmla="*/ 740659 w 795669"/>
              <a:gd name="connsiteY0" fmla="*/ 0 h 2107095"/>
              <a:gd name="connsiteX1" fmla="*/ 760538 w 795669"/>
              <a:gd name="connsiteY1" fmla="*/ 775252 h 2107095"/>
              <a:gd name="connsiteX2" fmla="*/ 333155 w 795669"/>
              <a:gd name="connsiteY2" fmla="*/ 904461 h 2107095"/>
              <a:gd name="connsiteX3" fmla="*/ 44920 w 795669"/>
              <a:gd name="connsiteY3" fmla="*/ 934278 h 2107095"/>
              <a:gd name="connsiteX4" fmla="*/ 5164 w 795669"/>
              <a:gd name="connsiteY4" fmla="*/ 2107095 h 2107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5669" h="2107095">
                <a:moveTo>
                  <a:pt x="740659" y="0"/>
                </a:moveTo>
                <a:cubicBezTo>
                  <a:pt x="784557" y="312254"/>
                  <a:pt x="828455" y="624509"/>
                  <a:pt x="760538" y="775252"/>
                </a:cubicBezTo>
                <a:cubicBezTo>
                  <a:pt x="692621" y="925995"/>
                  <a:pt x="452425" y="877957"/>
                  <a:pt x="333155" y="904461"/>
                </a:cubicBezTo>
                <a:cubicBezTo>
                  <a:pt x="213885" y="930965"/>
                  <a:pt x="99585" y="733839"/>
                  <a:pt x="44920" y="934278"/>
                </a:cubicBezTo>
                <a:cubicBezTo>
                  <a:pt x="-9745" y="1134717"/>
                  <a:pt x="-2291" y="1620906"/>
                  <a:pt x="5164" y="2107095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6EFE6AC-5D0C-41F9-9BAE-277EBCBAC89D}"/>
              </a:ext>
            </a:extLst>
          </p:cNvPr>
          <p:cNvSpPr txBox="1"/>
          <p:nvPr/>
        </p:nvSpPr>
        <p:spPr>
          <a:xfrm>
            <a:off x="7517154" y="1319706"/>
            <a:ext cx="3597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class-A amplifier, the minimu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as only 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2V</a:t>
            </a:r>
            <a:r>
              <a:rPr lang="en-US" sz="2400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0.9 V</a:t>
            </a:r>
            <a:endParaRPr lang="en-US" sz="2400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49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F18379-BD2B-42DF-BDF6-106673C0B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Reduced V</a:t>
            </a:r>
            <a:r>
              <a:rPr lang="en-US" baseline="-25000" dirty="0"/>
              <a:t>GS</a:t>
            </a:r>
            <a:r>
              <a:rPr lang="en-US" dirty="0"/>
              <a:t> excursion for the output devi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D62AB4-053B-4DAE-8A67-2089683D0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076095-C088-4815-8F6E-31FBBF137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F921A84-49C4-4C01-9033-9DC7C7899E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4913" y="881515"/>
            <a:ext cx="6337023" cy="374280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DD92BA-469B-4B08-913B-9656EA5A4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43219"/>
              </p:ext>
            </p:extLst>
          </p:nvPr>
        </p:nvGraphicFramePr>
        <p:xfrm>
          <a:off x="996397" y="4817952"/>
          <a:ext cx="3746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28600" progId="Equation.DSMT4">
                  <p:embed/>
                </p:oleObj>
              </mc:Choice>
              <mc:Fallback>
                <p:oleObj name="Equation" r:id="rId4" imgW="1650960" imgH="228600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88D1F7DD-7ACA-4D21-B171-3C47D49BE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97" y="4817952"/>
                        <a:ext cx="3746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9ED577F-3C18-4F5F-BBE7-29ADA3B6D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54679"/>
              </p:ext>
            </p:extLst>
          </p:nvPr>
        </p:nvGraphicFramePr>
        <p:xfrm>
          <a:off x="996397" y="5469241"/>
          <a:ext cx="296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DD92BA-469B-4B08-913B-9656EA5A4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97" y="5469241"/>
                        <a:ext cx="29686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4BCDA370-11DC-48D0-94E4-71657866A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67157"/>
              </p:ext>
            </p:extLst>
          </p:nvPr>
        </p:nvGraphicFramePr>
        <p:xfrm>
          <a:off x="7232649" y="1011293"/>
          <a:ext cx="41211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812520" progId="Equation.DSMT4">
                  <p:embed/>
                </p:oleObj>
              </mc:Choice>
              <mc:Fallback>
                <p:oleObj name="Equation" r:id="rId8" imgW="181584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DD92BA-469B-4B08-913B-9656EA5A4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49" y="1011293"/>
                        <a:ext cx="412115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D15BBB3-B2F1-41BD-9778-D4FFB8FA84D0}"/>
              </a:ext>
            </a:extLst>
          </p:cNvPr>
          <p:cNvSpPr txBox="1"/>
          <p:nvPr/>
        </p:nvSpPr>
        <p:spPr>
          <a:xfrm>
            <a:off x="6883531" y="3310697"/>
            <a:ext cx="501988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reac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If large output currents are required, this means that M5 and M6 should be designed with very large 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N-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rongly depends on the input common mode voltage </a:t>
            </a:r>
          </a:p>
        </p:txBody>
      </p:sp>
    </p:spTree>
    <p:extLst>
      <p:ext uri="{BB962C8B-B14F-4D97-AF65-F5344CB8AC3E}">
        <p14:creationId xmlns:p14="http://schemas.microsoft.com/office/powerpoint/2010/main" val="12210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84A849-F9A0-4E0B-888F-483B26751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3426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Monticelli's</a:t>
            </a:r>
            <a:r>
              <a:rPr lang="en-US" dirty="0"/>
              <a:t> class-AB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CC9004-C4F4-43BC-B5F2-598ACE8B3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4DF4E5-0D98-4A31-B471-11594602A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CasellaDiTesto 15">
            <a:extLst>
              <a:ext uri="{FF2B5EF4-FFF2-40B4-BE49-F238E27FC236}">
                <a16:creationId xmlns:a16="http://schemas.microsoft.com/office/drawing/2014/main" id="{B4BF1214-5A8D-47AC-B950-C09ADABE0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9" y="5655987"/>
            <a:ext cx="812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Bodoni MT" panose="02070603080606020203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0099"/>
                </a:solidFill>
                <a:latin typeface="Bodoni MT" panose="02070603080606020203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0099"/>
                </a:solidFill>
                <a:latin typeface="Bodoni MT" panose="02070603080606020203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D. M. </a:t>
            </a:r>
            <a:r>
              <a:rPr lang="en-US" altLang="en-US" sz="1600" dirty="0" err="1">
                <a:solidFill>
                  <a:schemeClr val="tx1"/>
                </a:solidFill>
                <a:latin typeface="Arial" panose="020B0604020202020204" pitchFamily="34" charset="0"/>
              </a:rPr>
              <a:t>Monticelli</a:t>
            </a: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, “A quad CMOS single-supply op amp with rail-to-rai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output swing,” IEEE J. </a:t>
            </a:r>
            <a:r>
              <a:rPr lang="en-US" altLang="en-US" sz="1600">
                <a:solidFill>
                  <a:schemeClr val="tx1"/>
                </a:solidFill>
                <a:latin typeface="Arial" panose="020B0604020202020204" pitchFamily="34" charset="0"/>
              </a:rPr>
              <a:t>Solid-State Circuits, </a:t>
            </a: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vol. SC-21, pp. 1026-1034, Dec. 1986.</a:t>
            </a:r>
            <a:endParaRPr lang="it-IT" altLang="en-US" sz="1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17E4460-DF71-4959-BE41-61C58BDC42B7}"/>
              </a:ext>
            </a:extLst>
          </p:cNvPr>
          <p:cNvSpPr txBox="1"/>
          <p:nvPr/>
        </p:nvSpPr>
        <p:spPr>
          <a:xfrm>
            <a:off x="7513834" y="783905"/>
            <a:ext cx="41646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also the variations due to the input signal and have a high output differential resistance (not shown for simplicity)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8F13614-14B5-44D1-A506-48C1C5083B23}"/>
              </a:ext>
            </a:extLst>
          </p:cNvPr>
          <p:cNvCxnSpPr>
            <a:cxnSpLocks/>
          </p:cNvCxnSpPr>
          <p:nvPr/>
        </p:nvCxnSpPr>
        <p:spPr>
          <a:xfrm>
            <a:off x="4752994" y="3199029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EF390EF-9F7C-4A07-A5CB-787EA1445EB8}"/>
              </a:ext>
            </a:extLst>
          </p:cNvPr>
          <p:cNvSpPr txBox="1"/>
          <p:nvPr/>
        </p:nvSpPr>
        <p:spPr>
          <a:xfrm>
            <a:off x="4607887" y="2700198"/>
            <a:ext cx="445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7A8F9901-433A-422C-9FC0-E3F479FE8E09}"/>
              </a:ext>
            </a:extLst>
          </p:cNvPr>
          <p:cNvCxnSpPr>
            <a:cxnSpLocks/>
          </p:cNvCxnSpPr>
          <p:nvPr/>
        </p:nvCxnSpPr>
        <p:spPr>
          <a:xfrm>
            <a:off x="5127688" y="3199029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C7B60E1-4DD5-4447-817C-82BADE352D80}"/>
              </a:ext>
            </a:extLst>
          </p:cNvPr>
          <p:cNvSpPr txBox="1"/>
          <p:nvPr/>
        </p:nvSpPr>
        <p:spPr>
          <a:xfrm>
            <a:off x="4900611" y="2679282"/>
            <a:ext cx="445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9BC0449F-AE7C-4D1C-9CD5-20E7EE6CC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17929"/>
              </p:ext>
            </p:extLst>
          </p:nvPr>
        </p:nvGraphicFramePr>
        <p:xfrm>
          <a:off x="7564708" y="3049711"/>
          <a:ext cx="1760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28600" progId="Equation.DSMT4">
                  <p:embed/>
                </p:oleObj>
              </mc:Choice>
              <mc:Fallback>
                <p:oleObj name="Equation" r:id="rId2" imgW="939600" imgH="228600" progId="Equation.DSMT4">
                  <p:embed/>
                  <p:pic>
                    <p:nvPicPr>
                      <p:cNvPr id="29703" name="Object 4">
                        <a:extLst>
                          <a:ext uri="{FF2B5EF4-FFF2-40B4-BE49-F238E27FC236}">
                            <a16:creationId xmlns:a16="http://schemas.microsoft.com/office/drawing/2014/main" id="{3F184119-4D18-4B3D-AA3B-A7119E73F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708" y="3049711"/>
                        <a:ext cx="17605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55FBF387-44BC-482F-B2BF-53F5A8580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116935"/>
              </p:ext>
            </p:extLst>
          </p:nvPr>
        </p:nvGraphicFramePr>
        <p:xfrm>
          <a:off x="7554930" y="3625425"/>
          <a:ext cx="1736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9BC0449F-AE7C-4D1C-9CD5-20E7EE6CC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30" y="3625425"/>
                        <a:ext cx="1736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BDBA341-8148-4FD2-90E7-0BBA70D59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59644"/>
              </p:ext>
            </p:extLst>
          </p:nvPr>
        </p:nvGraphicFramePr>
        <p:xfrm>
          <a:off x="9759480" y="3615710"/>
          <a:ext cx="1165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622030" imgH="241195" progId="Equation.3">
                  <p:embed/>
                </p:oleObj>
              </mc:Choice>
              <mc:Fallback>
                <p:oleObj name="Equazione" r:id="rId6" imgW="622030" imgH="241195" progId="Equation.3">
                  <p:embed/>
                  <p:pic>
                    <p:nvPicPr>
                      <p:cNvPr id="29703" name="Object 4">
                        <a:extLst>
                          <a:ext uri="{FF2B5EF4-FFF2-40B4-BE49-F238E27FC236}">
                            <a16:creationId xmlns:a16="http://schemas.microsoft.com/office/drawing/2014/main" id="{3F184119-4D18-4B3D-AA3B-A7119E73F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480" y="3615710"/>
                        <a:ext cx="1165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35E87C37-F4C0-4C03-ADFA-88D717E99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5893"/>
              </p:ext>
            </p:extLst>
          </p:nvPr>
        </p:nvGraphicFramePr>
        <p:xfrm>
          <a:off x="7564708" y="4154827"/>
          <a:ext cx="1592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0BDBA341-8148-4FD2-90E7-0BBA70D59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708" y="4154827"/>
                        <a:ext cx="1592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1F9BB8E0-E9B2-4CA3-9681-D8EBA1513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08885"/>
              </p:ext>
            </p:extLst>
          </p:nvPr>
        </p:nvGraphicFramePr>
        <p:xfrm>
          <a:off x="9665164" y="4163452"/>
          <a:ext cx="14271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35E87C37-F4C0-4C03-ADFA-88D717E99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5164" y="4163452"/>
                        <a:ext cx="14271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791E37F0-23AD-4DA4-A4A4-5196DDF23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1262" y="5273187"/>
            <a:ext cx="1419225" cy="962025"/>
          </a:xfrm>
          <a:prstGeom prst="rect">
            <a:avLst/>
          </a:prstGeom>
          <a:solidFill>
            <a:srgbClr val="CC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Bodoni MT" panose="02070603080606020203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0099"/>
                </a:solidFill>
                <a:latin typeface="Bodoni MT" panose="02070603080606020203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0099"/>
                </a:solidFill>
                <a:latin typeface="Bodoni MT" panose="02070603080606020203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242ADC64-467E-4956-8660-14EBAB641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59738"/>
              </p:ext>
            </p:extLst>
          </p:nvPr>
        </p:nvGraphicFramePr>
        <p:xfrm>
          <a:off x="7446963" y="4688096"/>
          <a:ext cx="2117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41200" progId="Equation.DSMT4">
                  <p:embed/>
                </p:oleObj>
              </mc:Choice>
              <mc:Fallback>
                <p:oleObj name="Equation" r:id="rId12" imgW="1130040" imgH="2412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CFFBE18A-CDA8-4CF4-86D1-CFB00233E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4688096"/>
                        <a:ext cx="2117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AE9A99ED-FEAC-4B8B-8515-2F327AD02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57338"/>
              </p:ext>
            </p:extLst>
          </p:nvPr>
        </p:nvGraphicFramePr>
        <p:xfrm>
          <a:off x="9642475" y="5260762"/>
          <a:ext cx="1379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69800" progId="Equation.DSMT4">
                  <p:embed/>
                </p:oleObj>
              </mc:Choice>
              <mc:Fallback>
                <p:oleObj name="Equation" r:id="rId14" imgW="736560" imgH="46980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D0971BB2-245F-468C-9F1E-E66BBCFB9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2475" y="5260762"/>
                        <a:ext cx="13795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449A16A1-5ECD-4579-BF6B-5350495CB4E3}"/>
              </a:ext>
            </a:extLst>
          </p:cNvPr>
          <p:cNvCxnSpPr>
            <a:cxnSpLocks/>
          </p:cNvCxnSpPr>
          <p:nvPr/>
        </p:nvCxnSpPr>
        <p:spPr>
          <a:xfrm>
            <a:off x="8740187" y="5172041"/>
            <a:ext cx="745633" cy="479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1460C59-0E71-4B55-8861-C892DDC466A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92161" y="876359"/>
            <a:ext cx="2028980" cy="2816829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C577EB36-1C83-4A52-978D-12D7FD969A4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3326461" y="992234"/>
            <a:ext cx="3602454" cy="4497257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AAA720A-6F63-20EE-2CFF-B366ED3B20FB}"/>
              </a:ext>
            </a:extLst>
          </p:cNvPr>
          <p:cNvSpPr/>
          <p:nvPr/>
        </p:nvSpPr>
        <p:spPr>
          <a:xfrm>
            <a:off x="638424" y="1153008"/>
            <a:ext cx="975061" cy="195193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A5AA889-242A-C156-8D59-A91A220D19A7}"/>
              </a:ext>
            </a:extLst>
          </p:cNvPr>
          <p:cNvSpPr/>
          <p:nvPr/>
        </p:nvSpPr>
        <p:spPr>
          <a:xfrm>
            <a:off x="3339189" y="2679281"/>
            <a:ext cx="3121901" cy="175204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7F6E94E3-32F0-ED96-97DE-FA607B4B2020}"/>
              </a:ext>
            </a:extLst>
          </p:cNvPr>
          <p:cNvCxnSpPr/>
          <p:nvPr/>
        </p:nvCxnSpPr>
        <p:spPr>
          <a:xfrm>
            <a:off x="1225897" y="3161043"/>
            <a:ext cx="1979526" cy="896282"/>
          </a:xfrm>
          <a:prstGeom prst="curvedConnector3">
            <a:avLst>
              <a:gd name="adj1" fmla="val -254"/>
            </a:avLst>
          </a:prstGeom>
          <a:ln w="38100">
            <a:solidFill>
              <a:srgbClr val="41719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A16C2FD-2D51-5B95-3373-1C783029A669}"/>
              </a:ext>
            </a:extLst>
          </p:cNvPr>
          <p:cNvSpPr txBox="1"/>
          <p:nvPr/>
        </p:nvSpPr>
        <p:spPr>
          <a:xfrm>
            <a:off x="1250546" y="4049868"/>
            <a:ext cx="1440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41719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ating</a:t>
            </a:r>
            <a:r>
              <a:rPr lang="it-IT" sz="2400" dirty="0">
                <a:solidFill>
                  <a:srgbClr val="41719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41719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tery</a:t>
            </a:r>
            <a:endParaRPr lang="en-US" sz="2400" dirty="0">
              <a:solidFill>
                <a:srgbClr val="41719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06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22" grpId="0" animBg="1"/>
      <p:bldP spid="5" grpId="0" animBg="1"/>
      <p:bldP spid="6" grpId="0" animBg="1"/>
      <p:bldP spid="27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3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77B77777-FFCA-4BF8-9B78-95CB4C60308F}">
  <we:reference id="wa104381909" version="3.1.0.0" store="en-US" storeType="OMEX"/>
  <we:alternateReferences>
    <we:reference id="WA104381909" version="3.1.0.0" store="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sub&gt;&lt;mi&gt;I&lt;/mi&gt;&lt;mrow&gt;&lt;mi&gt;D&lt;/mi&gt;&lt;mn&gt;5&lt;/mn&gt;&lt;/mrow&gt;&lt;/msub&gt;&lt;mo&gt;=&lt;/mo&gt;&lt;mfrac&gt;&lt;mn&gt;1&lt;/mn&gt;&lt;mn&gt;2&lt;/mn&gt;&lt;/mfrac&gt;&lt;mfrac&gt;&lt;msub&gt;&lt;mi&gt;&amp;#x3B2;&lt;/mi&gt;&lt;mn&gt;5&lt;/mn&gt;&lt;/msub&gt;&lt;msub&gt;&lt;mi&gt;&amp;#x3B2;&lt;/mi&gt;&lt;mn&gt;3&lt;/mn&gt;&lt;/msub&gt;&lt;/mfrac&gt;&lt;mfrac&gt;&lt;msub&gt;&lt;mi&gt;&amp;#x3B2;&lt;/mi&gt;&lt;mn&gt;7&lt;/mn&gt;&lt;/msub&gt;&lt;msub&gt;&lt;mi&gt;&amp;#x3B2;&lt;/mi&gt;&lt;mn&gt;22&lt;/mn&gt;&lt;/msub&gt;&lt;/mfrac&gt;&lt;msub&gt;&lt;mi&gt;I&lt;/mi&gt;&lt;mi&gt;B&lt;/mi&gt;&lt;/msub&gt;&lt;/mstyle&gt;&lt;/math&gt;\&quot;,\&quot;base64Image\&quot;:\&quot;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\&quot;,\&quot;slideId\&quot;:261,\&quot;accessibleText\&quot;:\&quot;I subscript D 5 end subscript equals 1 half beta subscript 5 over beta subscript 3 beta subscript 7 over beta subscript 22 I subscript B\&quot;,\&quot;imageHeight\&quot;:31.35135135135135},{\&quot;mathml\&quot;:\&quot;&lt;math style=\\\&quot;font-family:stix;font-size:16px;\\\&quot; xmlns=\\\&quot;http://www.w3.org/1998/Math/MathML\\\&quot;&gt;&lt;mstyle mathsize=\\\&quot;16px\\\&quot;&gt;&lt;msub&gt;&lt;mi&gt;I&lt;/mi&gt;&lt;mrow&gt;&lt;mi&gt;D&lt;/mi&gt;&lt;mn&gt;6&lt;/mn&gt;&lt;/mrow&gt;&lt;/msub&gt;&lt;mo&gt;=&lt;/mo&gt;&lt;mfrac&gt;&lt;msub&gt;&lt;mi&gt;&amp;#x3B2;&lt;/mi&gt;&lt;mn&gt;6&lt;/mn&gt;&lt;/msub&gt;&lt;msub&gt;&lt;mi&gt;&amp;#x3B2;&lt;/mi&gt;&lt;mn&gt;22&lt;/mn&gt;&lt;/msub&gt;&lt;/mfrac&gt;&lt;msub&gt;&lt;mi&gt;I&lt;/mi&gt;&lt;mi&gt;B&lt;/mi&gt;&lt;/msub&gt;&lt;/mstyle&gt;&lt;/math&gt;\&quot;,\&quot;base64Image\&quot;:\&quot;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\&quot;,\&quot;slideId\&quot;:261,\&quot;accessibleText\&quot;:\&quot;I subscript D 6 end subscript equals beta subscript 6 over beta subscript 22 I subscript B\&quot;,\&quot;imageHeight\&quot;:31.243243243243242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1</Words>
  <Application>Microsoft Office PowerPoint</Application>
  <PresentationFormat>Widescreen</PresentationFormat>
  <Paragraphs>9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ema di Office</vt:lpstr>
      <vt:lpstr>Equation</vt:lpstr>
      <vt:lpstr>Equazione</vt:lpstr>
      <vt:lpstr>Popular op-amp topologies</vt:lpstr>
      <vt:lpstr>Improved topologies (better performances, but greater complexity)</vt:lpstr>
      <vt:lpstr>Class-AB output stages</vt:lpstr>
      <vt:lpstr>Op-amps with class- AB output stages</vt:lpstr>
      <vt:lpstr>Op-amps with class- AB output stages</vt:lpstr>
      <vt:lpstr>Op-amps with class- AB output stages</vt:lpstr>
      <vt:lpstr>Limitations: minimum Vdd</vt:lpstr>
      <vt:lpstr>Reduced VGS excursion for the output devices</vt:lpstr>
      <vt:lpstr>The Monticelli's class-AB stage</vt:lpstr>
      <vt:lpstr>The Monticelli's class-AB stage</vt:lpstr>
      <vt:lpstr>First stage: folded cascode for improved gain and larger swing</vt:lpstr>
      <vt:lpstr>High performance - two-stage CMOS op-amp </vt:lpstr>
      <vt:lpstr>Commercial produc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Alessandro Catania</cp:lastModifiedBy>
  <cp:revision>557</cp:revision>
  <dcterms:created xsi:type="dcterms:W3CDTF">2015-02-03T16:10:37Z</dcterms:created>
  <dcterms:modified xsi:type="dcterms:W3CDTF">2023-11-30T09:03:10Z</dcterms:modified>
</cp:coreProperties>
</file>